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1" r:id="rId2"/>
    <p:sldId id="279" r:id="rId3"/>
    <p:sldId id="280" r:id="rId4"/>
    <p:sldId id="283" r:id="rId5"/>
    <p:sldId id="285" r:id="rId6"/>
    <p:sldId id="286" r:id="rId7"/>
    <p:sldId id="281" r:id="rId8"/>
    <p:sldId id="287" r:id="rId9"/>
    <p:sldId id="282" r:id="rId10"/>
    <p:sldId id="284" r:id="rId11"/>
    <p:sldId id="292" r:id="rId12"/>
    <p:sldId id="293" r:id="rId13"/>
    <p:sldId id="265" r:id="rId14"/>
    <p:sldId id="256" r:id="rId15"/>
    <p:sldId id="257" r:id="rId16"/>
    <p:sldId id="258" r:id="rId17"/>
    <p:sldId id="259" r:id="rId18"/>
    <p:sldId id="29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50" d="100"/>
          <a:sy n="50" d="100"/>
        </p:scale>
        <p:origin x="48" y="682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5.bin"/><Relationship Id="rId2" Type="http://schemas.openxmlformats.org/officeDocument/2006/relationships/image" Target="../media/image22.jpeg"/><Relationship Id="rId16" Type="http://schemas.openxmlformats.org/officeDocument/2006/relationships/image" Target="../media/image29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jpe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6.jpeg"/><Relationship Id="rId5" Type="http://schemas.openxmlformats.org/officeDocument/2006/relationships/image" Target="../media/image35.jpg"/><Relationship Id="rId10" Type="http://schemas.openxmlformats.org/officeDocument/2006/relationships/image" Target="../media/image39.png"/><Relationship Id="rId4" Type="http://schemas.openxmlformats.org/officeDocument/2006/relationships/image" Target="../media/image34.jpeg"/><Relationship Id="rId9" Type="http://schemas.openxmlformats.org/officeDocument/2006/relationships/slide" Target="slide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7.e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png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2.bin"/><Relationship Id="rId2" Type="http://schemas.openxmlformats.org/officeDocument/2006/relationships/audio" Target="../media/media3.wav"/><Relationship Id="rId16" Type="http://schemas.openxmlformats.org/officeDocument/2006/relationships/image" Target="../media/image46.emf"/><Relationship Id="rId1" Type="http://schemas.microsoft.com/office/2007/relationships/media" Target="../media/media3.wav"/><Relationship Id="rId6" Type="http://schemas.openxmlformats.org/officeDocument/2006/relationships/image" Target="../media/image38.gif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41.gi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3.jpeg"/><Relationship Id="rId19" Type="http://schemas.openxmlformats.org/officeDocument/2006/relationships/image" Target="../media/image48.gif"/><Relationship Id="rId4" Type="http://schemas.openxmlformats.org/officeDocument/2006/relationships/image" Target="../media/image40.jpeg"/><Relationship Id="rId9" Type="http://schemas.openxmlformats.org/officeDocument/2006/relationships/slide" Target="slide15.xml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2.e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48.gif"/><Relationship Id="rId7" Type="http://schemas.openxmlformats.org/officeDocument/2006/relationships/image" Target="../media/image39.png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36.bin"/><Relationship Id="rId2" Type="http://schemas.openxmlformats.org/officeDocument/2006/relationships/audio" Target="../media/media3.wav"/><Relationship Id="rId16" Type="http://schemas.openxmlformats.org/officeDocument/2006/relationships/image" Target="../media/image51.emf"/><Relationship Id="rId20" Type="http://schemas.openxmlformats.org/officeDocument/2006/relationships/image" Target="../media/image53.wmf"/><Relationship Id="rId1" Type="http://schemas.microsoft.com/office/2007/relationships/media" Target="../media/media3.wav"/><Relationship Id="rId6" Type="http://schemas.openxmlformats.org/officeDocument/2006/relationships/image" Target="../media/image38.gif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1.gi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3.jpeg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40.jpeg"/><Relationship Id="rId9" Type="http://schemas.openxmlformats.org/officeDocument/2006/relationships/slide" Target="slide16.xml"/><Relationship Id="rId1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38.gif"/><Relationship Id="rId11" Type="http://schemas.openxmlformats.org/officeDocument/2006/relationships/image" Target="../media/image48.gif"/><Relationship Id="rId5" Type="http://schemas.openxmlformats.org/officeDocument/2006/relationships/image" Target="../media/image41.gif"/><Relationship Id="rId10" Type="http://schemas.openxmlformats.org/officeDocument/2006/relationships/image" Target="../media/image43.jpeg"/><Relationship Id="rId4" Type="http://schemas.openxmlformats.org/officeDocument/2006/relationships/image" Target="../media/image40.jpeg"/><Relationship Id="rId9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8.gif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41.gif"/><Relationship Id="rId11" Type="http://schemas.openxmlformats.org/officeDocument/2006/relationships/image" Target="../media/image48.gif"/><Relationship Id="rId5" Type="http://schemas.openxmlformats.org/officeDocument/2006/relationships/image" Target="../media/image40.jpeg"/><Relationship Id="rId10" Type="http://schemas.openxmlformats.org/officeDocument/2006/relationships/image" Target="../media/image43.jpeg"/><Relationship Id="rId4" Type="http://schemas.openxmlformats.org/officeDocument/2006/relationships/audio" Target="../media/audio1.wav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5461635" y="2636961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1318439" y="-228738"/>
            <a:ext cx="10294799" cy="1715246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4/SGK 9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339089" y="1313117"/>
            <a:ext cx="11471909" cy="11064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				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2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319305" y="2686552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8C340E-3EA9-A598-42CD-60BC4A15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08307"/>
              </p:ext>
            </p:extLst>
          </p:nvPr>
        </p:nvGraphicFramePr>
        <p:xfrm>
          <a:off x="2842259" y="1362357"/>
          <a:ext cx="1051560" cy="99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259" y="1362357"/>
                        <a:ext cx="1051560" cy="995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699EE6-1863-6CEB-5E25-52F7B97E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23463"/>
              </p:ext>
            </p:extLst>
          </p:nvPr>
        </p:nvGraphicFramePr>
        <p:xfrm>
          <a:off x="9493962" y="1385078"/>
          <a:ext cx="1162707" cy="96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962" y="1385078"/>
                        <a:ext cx="1162707" cy="962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3017541E-3042-B53C-B933-B25F4BCADCBD}"/>
              </a:ext>
            </a:extLst>
          </p:cNvPr>
          <p:cNvSpPr txBox="1"/>
          <p:nvPr/>
        </p:nvSpPr>
        <p:spPr>
          <a:xfrm>
            <a:off x="339088" y="3214948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3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BF89157-C5E4-43EE-D8B8-3FA2DA4D3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66965"/>
              </p:ext>
            </p:extLst>
          </p:nvPr>
        </p:nvGraphicFramePr>
        <p:xfrm>
          <a:off x="2841306" y="2978876"/>
          <a:ext cx="10525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1793" imgH="995385" progId="Equation.DSMT4">
                  <p:embed/>
                </p:oleObj>
              </mc:Choice>
              <mc:Fallback>
                <p:oleObj name="Equation" r:id="rId7" imgW="1051793" imgH="995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1306" y="2978876"/>
                        <a:ext cx="1052513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25CF64B-C81C-42DD-E216-4A58AFE89ED2}"/>
              </a:ext>
            </a:extLst>
          </p:cNvPr>
          <p:cNvSpPr txBox="1"/>
          <p:nvPr/>
        </p:nvSpPr>
        <p:spPr>
          <a:xfrm>
            <a:off x="319305" y="3961401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58E44D-6D3C-2677-AF2A-9560ABF64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09574"/>
              </p:ext>
            </p:extLst>
          </p:nvPr>
        </p:nvGraphicFramePr>
        <p:xfrm>
          <a:off x="948426" y="4851333"/>
          <a:ext cx="3471171" cy="95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723" imgH="399874" progId="Equation.DSMT4">
                  <p:embed/>
                </p:oleObj>
              </mc:Choice>
              <mc:Fallback>
                <p:oleObj name="Equation" r:id="rId9" imgW="144772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8426" y="4851333"/>
                        <a:ext cx="3471171" cy="959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7ECA118-0912-6120-B32A-10FE81CB7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99710"/>
              </p:ext>
            </p:extLst>
          </p:nvPr>
        </p:nvGraphicFramePr>
        <p:xfrm>
          <a:off x="402276" y="5833373"/>
          <a:ext cx="2319120" cy="105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9867" imgH="457376" progId="Equation.DSMT4">
                  <p:embed/>
                </p:oleObj>
              </mc:Choice>
              <mc:Fallback>
                <p:oleObj name="Equation" r:id="rId11" imgW="1009867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276" y="5833373"/>
                        <a:ext cx="2319120" cy="1050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CB91F7E9-3380-3427-8979-A0FA74717FDF}"/>
              </a:ext>
            </a:extLst>
          </p:cNvPr>
          <p:cNvSpPr txBox="1"/>
          <p:nvPr/>
        </p:nvSpPr>
        <p:spPr>
          <a:xfrm>
            <a:off x="6533496" y="3271527"/>
            <a:ext cx="28162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–2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3776D77-B2F1-D390-F2C2-B7620D4A3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69008"/>
              </p:ext>
            </p:extLst>
          </p:nvPr>
        </p:nvGraphicFramePr>
        <p:xfrm>
          <a:off x="9279711" y="3063344"/>
          <a:ext cx="1163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2981" imgH="961857" progId="Equation.DSMT4">
                  <p:embed/>
                </p:oleObj>
              </mc:Choice>
              <mc:Fallback>
                <p:oleObj name="Equation" r:id="rId13" imgW="1162981" imgH="961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9711" y="3063344"/>
                        <a:ext cx="116363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B810AE63-2997-0A60-6360-2E710271A907}"/>
              </a:ext>
            </a:extLst>
          </p:cNvPr>
          <p:cNvSpPr txBox="1"/>
          <p:nvPr/>
        </p:nvSpPr>
        <p:spPr>
          <a:xfrm>
            <a:off x="6533496" y="3976287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F612B2-B9D6-694A-382B-BDE521066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084"/>
              </p:ext>
            </p:extLst>
          </p:nvPr>
        </p:nvGraphicFramePr>
        <p:xfrm>
          <a:off x="7106109" y="4879600"/>
          <a:ext cx="4206742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48078" imgH="418866" progId="Equation.DSMT4">
                  <p:embed/>
                </p:oleObj>
              </mc:Choice>
              <mc:Fallback>
                <p:oleObj name="Equation" r:id="rId15" imgW="1848078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06109" y="4879600"/>
                        <a:ext cx="4206742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E3868E3-09E1-70D2-F29D-D04A14CD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9283"/>
              </p:ext>
            </p:extLst>
          </p:nvPr>
        </p:nvGraphicFramePr>
        <p:xfrm>
          <a:off x="6644080" y="5843337"/>
          <a:ext cx="2748047" cy="1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38566" imgH="457376" progId="Equation.DSMT4">
                  <p:embed/>
                </p:oleObj>
              </mc:Choice>
              <mc:Fallback>
                <p:oleObj name="Equation" r:id="rId17" imgW="123856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4080" y="5843337"/>
                        <a:ext cx="2748047" cy="101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  <p:bldP spid="38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1318438" y="31078"/>
            <a:ext cx="8846288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5/SGK 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515592" y="1390007"/>
            <a:ext cx="9053038" cy="6855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ba số x, y, z biết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+ 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24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 : 4: 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424813" y="2493198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017541E-3042-B53C-B933-B25F4BCADCBD}"/>
              </a:ext>
            </a:extLst>
          </p:cNvPr>
          <p:cNvSpPr txBox="1"/>
          <p:nvPr/>
        </p:nvSpPr>
        <p:spPr>
          <a:xfrm>
            <a:off x="424813" y="3079396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28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25CF64B-C81C-42DD-E216-4A58AFE89ED2}"/>
              </a:ext>
            </a:extLst>
          </p:cNvPr>
          <p:cNvSpPr txBox="1"/>
          <p:nvPr/>
        </p:nvSpPr>
        <p:spPr>
          <a:xfrm>
            <a:off x="465278" y="3831650"/>
            <a:ext cx="113240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72081"/>
              </p:ext>
            </p:extLst>
          </p:nvPr>
        </p:nvGraphicFramePr>
        <p:xfrm>
          <a:off x="1736386" y="2907260"/>
          <a:ext cx="4626314" cy="96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9064" imgH="380883" progId="Equation.DSMT4">
                  <p:embed/>
                </p:oleObj>
              </mc:Choice>
              <mc:Fallback>
                <p:oleObj name="Equation" r:id="rId3" imgW="1829064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386" y="2907260"/>
                        <a:ext cx="4626314" cy="96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3C8AE2-8302-1F80-E3D5-9FD129CAA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35901"/>
              </p:ext>
            </p:extLst>
          </p:nvPr>
        </p:nvGraphicFramePr>
        <p:xfrm>
          <a:off x="1694474" y="4361719"/>
          <a:ext cx="4668226" cy="93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121" imgH="380883" progId="Equation.DSMT4">
                  <p:embed/>
                </p:oleObj>
              </mc:Choice>
              <mc:Fallback>
                <p:oleObj name="Equation" r:id="rId5" imgW="1905121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4474" y="4361719"/>
                        <a:ext cx="4668226" cy="93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E0BE1E-2F0A-768D-169F-7168B2C20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50586"/>
              </p:ext>
            </p:extLst>
          </p:nvPr>
        </p:nvGraphicFramePr>
        <p:xfrm>
          <a:off x="1119164" y="5306924"/>
          <a:ext cx="2334600" cy="16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853" imgH="685800" progId="Equation.DSMT4">
                  <p:embed/>
                </p:oleObj>
              </mc:Choice>
              <mc:Fallback>
                <p:oleObj name="Equation" r:id="rId7" imgW="990853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9164" y="5306924"/>
                        <a:ext cx="2334600" cy="161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111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01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remium Vector | Beautiful garden cartoon background illustration with  scenery nature of various animals and plant">
            <a:extLst>
              <a:ext uri="{FF2B5EF4-FFF2-40B4-BE49-F238E27FC236}">
                <a16:creationId xmlns:a16="http://schemas.microsoft.com/office/drawing/2014/main" id="{19D44930-A26C-A113-EF24-33F58C4D0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720"/>
            <a:ext cx="12192000" cy="690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ave 2"/>
          <p:cNvSpPr/>
          <p:nvPr/>
        </p:nvSpPr>
        <p:spPr>
          <a:xfrm>
            <a:off x="1" y="0"/>
            <a:ext cx="3581400" cy="1981200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2586" y="451991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799" y="3429000"/>
            <a:ext cx="2643187" cy="3338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3969268"/>
            <a:ext cx="2209800" cy="27147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90488"/>
            <a:ext cx="1952408" cy="19383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548" y="1240591"/>
            <a:ext cx="4743450" cy="4743450"/>
          </a:xfrm>
          <a:prstGeom prst="rect">
            <a:avLst/>
          </a:prstGeom>
        </p:spPr>
      </p:pic>
      <p:sp>
        <p:nvSpPr>
          <p:cNvPr id="10" name="Right Arrow 9">
            <a:hlinkClick r:id="rId9" action="ppaction://hlinksldjump"/>
          </p:cNvPr>
          <p:cNvSpPr/>
          <p:nvPr/>
        </p:nvSpPr>
        <p:spPr>
          <a:xfrm>
            <a:off x="10119361" y="5334000"/>
            <a:ext cx="1955586" cy="143351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hlinkClick r:id="rId9" action="ppaction://hlinksldjump"/>
          </p:cNvPr>
          <p:cNvSpPr txBox="1"/>
          <p:nvPr/>
        </p:nvSpPr>
        <p:spPr>
          <a:xfrm>
            <a:off x="10390777" y="5819923"/>
            <a:ext cx="2439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668000" y="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640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220" numSld="1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F235AF54-F176-1E27-3615-4FBB74838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474" y="97303"/>
            <a:ext cx="116497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242" y="2103135"/>
            <a:ext cx="861358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295" y="5841269"/>
            <a:ext cx="817945" cy="816207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524" y="467079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794" y="337694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365323" y="3318931"/>
            <a:ext cx="861712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                    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            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365323" y="2020803"/>
            <a:ext cx="629198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3365323" y="4821049"/>
            <a:ext cx="6331128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   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372525" y="5866161"/>
            <a:ext cx="860992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                              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2"/>
            <a:ext cx="6019800" cy="158204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2318787" y="1979386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187840" y="579120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284296" y="4547419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3284649" y="555539"/>
            <a:ext cx="52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3" name="Picture 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459" y="1118563"/>
            <a:ext cx="1567186" cy="197945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464C27D-3133-9912-9728-17F15F10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06356"/>
              </p:ext>
            </p:extLst>
          </p:nvPr>
        </p:nvGraphicFramePr>
        <p:xfrm>
          <a:off x="3856275" y="1889766"/>
          <a:ext cx="1820657" cy="94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669" imgH="393529" progId="Equation.DSMT4">
                  <p:embed/>
                </p:oleObj>
              </mc:Choice>
              <mc:Fallback>
                <p:oleObj name="Equation" r:id="rId11" imgW="76166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275" y="1889766"/>
                        <a:ext cx="1820657" cy="948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E43EA0-48E7-6A46-FD33-652FCED9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90131"/>
              </p:ext>
            </p:extLst>
          </p:nvPr>
        </p:nvGraphicFramePr>
        <p:xfrm>
          <a:off x="3776214" y="3189022"/>
          <a:ext cx="8206237" cy="94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87800" imgH="419100" progId="Equation.DSMT4">
                  <p:embed/>
                </p:oleObj>
              </mc:Choice>
              <mc:Fallback>
                <p:oleObj name="Equation" r:id="rId13" imgW="3987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14" y="3189022"/>
                        <a:ext cx="8206237" cy="94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56E3042-6D61-F8C5-5ED6-B6E12174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5203"/>
              </p:ext>
            </p:extLst>
          </p:nvPr>
        </p:nvGraphicFramePr>
        <p:xfrm>
          <a:off x="3856275" y="4758113"/>
          <a:ext cx="2033048" cy="101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268" imgH="457376" progId="Equation.DSMT4">
                  <p:embed/>
                </p:oleObj>
              </mc:Choice>
              <mc:Fallback>
                <p:oleObj name="Equation" r:id="rId15" imgW="91426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6275" y="4758113"/>
                        <a:ext cx="2033048" cy="101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7421A4-9CDA-393B-04CE-909235E41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15948"/>
              </p:ext>
            </p:extLst>
          </p:nvPr>
        </p:nvGraphicFramePr>
        <p:xfrm>
          <a:off x="3856275" y="5791200"/>
          <a:ext cx="4478099" cy="95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820" imgH="457376" progId="Equation.DSMT4">
                  <p:embed/>
                </p:oleObj>
              </mc:Choice>
              <mc:Fallback>
                <p:oleObj name="Equation" r:id="rId17" imgW="2133820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6275" y="5791200"/>
                        <a:ext cx="4478099" cy="95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id="{B94DD873-FFFF-2B19-6F3D-C4612B6E7B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672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87 0.11389 C -0.03373 0.1007 -0.02123 0.09051 -0.01042 0.08172 C -0.00782 0.07361 0.00443 0.05579 0.01198 0.04954 C 0.02084 0.02153 0.07448 0.01227 0.10482 0.00903 C 0.11993 0.00973 0.13568 0.00718 0.15014 0.01088 C 0.15586 0.01227 0.15678 0.01922 0.16016 0.02338 C 0.16459 0.02871 0.16784 0.04051 0.17032 0.04746 C 0.17201 0.05278 0.17553 0.06343 0.17553 0.06366 C 0.17461 0.07963 0.17422 0.09584 0.17292 0.11204 C 0.17214 0.1176 0.16823 0.11945 0.16537 0.12408 C 0.14922 0.15 0.12006 0.15973 0.08503 0.16459 C 0.06433 0.16273 0.06524 0.16574 0.05222 0.15648 C 0.0461 0.15209 0.03464 0.14236 0.03464 0.1426 C 0.03086 0.1331 0.02722 0.11389 0.02722 0.11412 C 0.02995 0.07408 0.02201 0.08519 0.03959 0.06551 C 0.05105 0.05278 0.03764 0.06135 0.05222 0.05371 C 0.06355 0.04028 0.07761 0.02778 0.0948 0.01922 C 0.09805 0.0176 0.10157 0.01598 0.10482 0.01505 C 0.11159 0.0132 0.12501 0.01088 0.12501 0.01111 C 0.13256 0.01158 0.14024 0.01135 0.14766 0.01297 C 0.15014 0.01343 0.15105 0.01598 0.15274 0.01736 C 0.1642 0.02523 0.1711 0.03264 0.17774 0.04352 C 0.18256 0.06991 0.1974 0.12477 0.17553 0.14236 C 0.15678 0.15741 0.12787 0.16713 0.10261 0.1706 C 0.08503 0.16875 0.08099 0.16945 0.0698 0.16042 C 0.06224 0.14769 0.05964 0.13565 0.05743 0.12199 C 0.05886 0.0882 0.05131 0.06875 0.07501 0.0456 C 0.08191 0.03889 0.08386 0.03426 0.0948 0.03148 C 0.10261 0.02732 0.10899 0.02547 0.11745 0.02338 C 0.14349 0.02523 0.13438 0.02523 0.14506 0.02523 L 0.12253 0.03959 L 0.14271 0.01922 " pathEditMode="relative" rAng="0" ptsTypes="AAAAAAAAAAAAAAAAAAAAAAAAAAAAAAAA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3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C0E914D8-FD7C-4290-124C-A46776357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28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828267" y="1974683"/>
            <a:ext cx="237605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846538" y="3141082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2009" y="4367015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846538" y="5513453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1"/>
            <a:ext cx="6019800" cy="1731891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75987" y="43613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3256344" y="384712"/>
            <a:ext cx="601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, 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55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808" y="4810265"/>
            <a:ext cx="1567186" cy="197945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5A02C0-68E9-2653-8717-2F33024BE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43677"/>
              </p:ext>
            </p:extLst>
          </p:nvPr>
        </p:nvGraphicFramePr>
        <p:xfrm>
          <a:off x="4444794" y="1945325"/>
          <a:ext cx="1142999" cy="10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4441" imgH="457376" progId="Equation.DSMT4">
                  <p:embed/>
                </p:oleObj>
              </mc:Choice>
              <mc:Fallback>
                <p:oleObj name="Equation" r:id="rId11" imgW="514441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4794" y="1945325"/>
                        <a:ext cx="1142999" cy="1015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CB3A580-75AD-CED1-7F99-19B356FEB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37075"/>
              </p:ext>
            </p:extLst>
          </p:nvPr>
        </p:nvGraphicFramePr>
        <p:xfrm>
          <a:off x="4475185" y="3146607"/>
          <a:ext cx="995773" cy="99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398" imgH="457376" progId="Equation.DSMT4">
                  <p:embed/>
                </p:oleObj>
              </mc:Choice>
              <mc:Fallback>
                <p:oleObj name="Equation" r:id="rId13" imgW="45739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5185" y="3146607"/>
                        <a:ext cx="995773" cy="99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38441E-E594-E60F-BD5B-03BC0498A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09541"/>
              </p:ext>
            </p:extLst>
          </p:nvPr>
        </p:nvGraphicFramePr>
        <p:xfrm>
          <a:off x="4462197" y="4403943"/>
          <a:ext cx="1108194" cy="9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455" imgH="457376" progId="Equation.DSMT4">
                  <p:embed/>
                </p:oleObj>
              </mc:Choice>
              <mc:Fallback>
                <p:oleObj name="Equation" r:id="rId15" imgW="533455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2197" y="4403943"/>
                        <a:ext cx="1108194" cy="9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D33EBC-3087-BB13-A9DC-A045FCE54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67381"/>
              </p:ext>
            </p:extLst>
          </p:nvPr>
        </p:nvGraphicFramePr>
        <p:xfrm>
          <a:off x="4521757" y="5619489"/>
          <a:ext cx="1319623" cy="43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569" imgH="228424" progId="Equation.DSMT4">
                  <p:embed/>
                </p:oleObj>
              </mc:Choice>
              <mc:Fallback>
                <p:oleObj name="Equation" r:id="rId17" imgW="685569" imgH="2284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1757" y="5619489"/>
                        <a:ext cx="1319623" cy="43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5CD7B4-957D-03D0-5CDD-9FC355225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73905"/>
              </p:ext>
            </p:extLst>
          </p:nvPr>
        </p:nvGraphicFramePr>
        <p:xfrm>
          <a:off x="5495910" y="699782"/>
          <a:ext cx="1060450" cy="99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393480" progId="Equation.DSMT4">
                  <p:embed/>
                </p:oleObj>
              </mc:Choice>
              <mc:Fallback>
                <p:oleObj name="Equation" r:id="rId19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95910" y="699782"/>
                        <a:ext cx="1060450" cy="995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id="{4FD20546-DE55-D023-CBFE-C2734A1AE2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31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87 -0.07916 C 0.04402 -0.09236 0.05652 -0.10254 0.06732 -0.11134 C 0.06993 -0.11944 0.08217 -0.1375 0.08972 -0.14375 C 0.09857 -0.17176 0.15222 -0.18102 0.18256 -0.18426 C 0.19766 -0.18356 0.21342 -0.18611 0.22787 -0.1824 C 0.2336 -0.18102 0.23451 -0.17407 0.2379 -0.1699 C 0.24232 -0.16458 0.24558 -0.15277 0.24805 -0.14583 C 0.24974 -0.14051 0.25326 -0.12963 0.25326 -0.1294 C 0.25235 -0.11342 0.25196 -0.09722 0.25066 -0.08102 C 0.24987 -0.07546 0.24597 -0.07361 0.2431 -0.06898 C 0.22696 -0.04305 0.19779 -0.03333 0.16277 -0.0287 C 0.14206 -0.03055 0.14297 -0.02754 0.12995 -0.03657 C 0.12383 -0.04097 0.11237 -0.05069 0.11237 -0.05046 C 0.1086 -0.05995 0.10495 -0.07916 0.10495 -0.07893 C 0.10769 -0.11898 0.09974 -0.10787 0.11732 -0.12754 C 0.12878 -0.14051 0.11537 -0.13194 0.12995 -0.13958 C 0.14128 -0.15301 0.15534 -0.16551 0.17253 -0.17407 C 0.17579 -0.17569 0.1793 -0.17731 0.18256 -0.17824 C 0.18933 -0.18009 0.20274 -0.1824 0.20274 -0.18217 C 0.21029 -0.18171 0.21797 -0.18194 0.2254 -0.18032 C 0.22787 -0.17986 0.22878 -0.17731 0.23047 -0.17592 C 0.24193 -0.16805 0.24883 -0.16065 0.25547 -0.14977 C 0.26029 -0.12315 0.27514 -0.06828 0.25326 -0.05069 C 0.23451 -0.03565 0.2056 -0.02615 0.18034 -0.02268 C 0.16277 -0.02453 0.15873 -0.02384 0.14753 -0.03287 C 0.13998 -0.04537 0.13737 -0.0574 0.13516 -0.07106 C 0.13659 -0.10486 0.12904 -0.1243 0.15274 -0.14768 C 0.15964 -0.1544 0.16159 -0.15902 0.17253 -0.1618 C 0.18034 -0.16597 0.18672 -0.16782 0.19519 -0.1699 C 0.22123 -0.16805 0.21211 -0.16805 0.22279 -0.16805 L 0.20027 -0.1537 L 0.22045 -0.17407 " pathEditMode="relative" rAng="0" ptsTypes="AAAAAAAAAAAAAAAAAAAAAAAAAAAAAAAA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0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55346563-0DD2-8607-32AB-B4FBC7422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9022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900052" y="4498797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C. 4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73307" y="3409370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. 2 k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k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8177" y="2341437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A. 2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900052" y="5513453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D. 3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384557" y="-35704"/>
            <a:ext cx="9959717" cy="230785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627412" y="20728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2203795" y="139974"/>
            <a:ext cx="86036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: 1.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kg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835" y="-15027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id="{15F99417-4F0D-F5C8-3ADE-EBA178F04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406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 0.27917 C -0.00416 0.26598 0.00834 0.25579 0.01915 0.24699 C 0.02175 0.23889 0.03399 0.22107 0.04154 0.21482 C 0.0504 0.18681 0.10404 0.17755 0.13438 0.17431 C 0.14948 0.175 0.16524 0.17246 0.17969 0.17616 C 0.18542 0.17755 0.18633 0.18449 0.18972 0.18866 C 0.19415 0.19398 0.1974 0.20579 0.19987 0.21273 C 0.20157 0.21806 0.20508 0.22871 0.20508 0.22894 C 0.20417 0.24491 0.20378 0.26111 0.20248 0.27732 C 0.2017 0.28287 0.19779 0.28473 0.19493 0.28935 C 0.17878 0.31528 0.14961 0.325 0.11459 0.32986 C 0.09389 0.32801 0.0948 0.33102 0.08178 0.32176 C 0.07566 0.31736 0.0642 0.30764 0.0642 0.30787 C 0.06042 0.29838 0.05678 0.27917 0.05678 0.2794 C 0.05951 0.23935 0.05157 0.25047 0.06915 0.23079 C 0.0806 0.21806 0.06719 0.22662 0.08178 0.21898 C 0.0931 0.20556 0.10717 0.19306 0.12435 0.18449 C 0.12761 0.18287 0.13112 0.18125 0.13438 0.18033 C 0.14115 0.17848 0.15456 0.17616 0.15456 0.17639 C 0.16211 0.17685 0.1698 0.17662 0.17722 0.17824 C 0.17969 0.17871 0.1806 0.18125 0.1823 0.18264 C 0.19376 0.19051 0.20066 0.19792 0.2073 0.2088 C 0.21211 0.23519 0.22696 0.29005 0.20508 0.30764 C 0.18633 0.32269 0.15743 0.33241 0.13217 0.33588 C 0.11459 0.33403 0.11055 0.33473 0.09935 0.3257 C 0.0918 0.31297 0.0892 0.30093 0.08698 0.28727 C 0.08842 0.25348 0.08086 0.23403 0.10456 0.21088 C 0.11146 0.20417 0.11342 0.19954 0.12435 0.19676 C 0.13217 0.1926 0.13855 0.19074 0.14701 0.18866 C 0.17305 0.19051 0.16394 0.19051 0.17461 0.19051 L 0.15209 0.20486 L 0.17227 0.18449 " pathEditMode="relative" rAng="0" ptsTypes="AAAAAAAAAAAAAAAAAAAAAAAAAAAAAAAA"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5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E6F68384-65A4-E8B8-F227-BE52407A7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10" y="-991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790922" y="4572974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09996" y="3452776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2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790922" y="5738488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809996" y="2255580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A.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727492" y="91288"/>
            <a:ext cx="8917116" cy="1943985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685137" y="205999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86745" y="546636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2060714" y="412495"/>
            <a:ext cx="84037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4. Ba lớp 7A, 7B, 7C trồng được 60 cây xanh. Cho biết số cây trồng của mỗi lớp tỉ lệ lần lượt với </a:t>
            </a:r>
          </a:p>
          <a:p>
            <a:r>
              <a:rPr lang="nl-NL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: 4: 5. Hỏi số cây xanh lớp 7A đã trồng?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4608" y="12590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id="{4EECE9B9-D743-C2ED-C03C-2D296108A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737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94 0.27292 C 0.03308 0.25973 0.04558 0.24954 0.05639 0.24074 C 0.05899 0.23264 0.07123 0.21482 0.07878 0.20857 C 0.08764 0.18056 0.14128 0.1713 0.17162 0.16806 C 0.18672 0.16875 0.20248 0.16621 0.21693 0.16991 C 0.22266 0.1713 0.22357 0.17824 0.22696 0.18241 C 0.23139 0.18773 0.23464 0.19954 0.23711 0.20648 C 0.23881 0.21181 0.24232 0.22246 0.24232 0.22269 C 0.24141 0.23866 0.24102 0.25486 0.23972 0.27107 C 0.23894 0.27662 0.23503 0.27848 0.23217 0.2831 C 0.21602 0.30903 0.18685 0.31875 0.15183 0.32361 C 0.13112 0.32176 0.13204 0.32477 0.11902 0.31551 C 0.1129 0.31111 0.10144 0.30139 0.10144 0.30162 C 0.09766 0.29213 0.09402 0.27292 0.09402 0.27315 C 0.09675 0.2331 0.08881 0.24422 0.10639 0.22454 C 0.11784 0.21181 0.10443 0.22037 0.11902 0.21273 C 0.13034 0.19931 0.14441 0.18681 0.16159 0.17824 C 0.16485 0.17662 0.16836 0.175 0.17162 0.17408 C 0.17839 0.17223 0.1918 0.16991 0.1918 0.17014 C 0.19935 0.1706 0.20704 0.17037 0.21446 0.17199 C 0.21693 0.17246 0.21784 0.175 0.21954 0.17639 C 0.23099 0.18426 0.2379 0.19167 0.24454 0.20255 C 0.24935 0.22894 0.2642 0.2838 0.24232 0.30139 C 0.22357 0.31644 0.19467 0.32616 0.16941 0.32963 C 0.15183 0.32778 0.14779 0.32848 0.13659 0.31945 C 0.12904 0.30672 0.12644 0.29468 0.12422 0.28102 C 0.12566 0.24723 0.1181 0.22778 0.1418 0.20463 C 0.1487 0.19792 0.15066 0.19329 0.16159 0.19051 C 0.16941 0.18635 0.17579 0.18449 0.18425 0.18241 C 0.21029 0.18426 0.20118 0.18426 0.21185 0.18426 L 0.18933 0.19861 L 0.20951 0.17824 " pathEditMode="relative" rAng="0" ptsTypes="AAAAAAAAAAAAAAAAAAAAAAAAAAAAAAAA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56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/SGK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388373" y="-37117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409480" y="1097102"/>
            <a:ext cx="11468347" cy="169277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3; 5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; 6; 10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5106352" y="2911623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BA8472-C822-AC23-9A5D-7E7C0DEE1D34}"/>
              </a:ext>
            </a:extLst>
          </p:cNvPr>
          <p:cNvSpPr txBox="1"/>
          <p:nvPr/>
        </p:nvSpPr>
        <p:spPr>
          <a:xfrm>
            <a:off x="409480" y="3548777"/>
            <a:ext cx="1047965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D4E241-FB60-374A-28A8-4A664B1E7092}"/>
              </a:ext>
            </a:extLst>
          </p:cNvPr>
          <p:cNvSpPr txBox="1"/>
          <p:nvPr/>
        </p:nvSpPr>
        <p:spPr>
          <a:xfrm>
            <a:off x="388372" y="4264547"/>
            <a:ext cx="1016532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5D89AC7-6FF9-DF21-020C-118B236D7522}"/>
              </a:ext>
            </a:extLst>
          </p:cNvPr>
          <p:cNvSpPr txBox="1"/>
          <p:nvPr/>
        </p:nvSpPr>
        <p:spPr>
          <a:xfrm>
            <a:off x="388372" y="4971528"/>
            <a:ext cx="1017997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a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502436D-2300-0BCD-764D-7FED8CB82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66444"/>
              </p:ext>
            </p:extLst>
          </p:nvPr>
        </p:nvGraphicFramePr>
        <p:xfrm>
          <a:off x="10679142" y="3411263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13" imgH="380883" progId="Equation.DSMT4">
                  <p:embed/>
                </p:oleObj>
              </mc:Choice>
              <mc:Fallback>
                <p:oleObj name="Equation" r:id="rId2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79142" y="3411263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E110D9-705A-A5E0-43FD-AA5C3CE8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81800"/>
              </p:ext>
            </p:extLst>
          </p:nvPr>
        </p:nvGraphicFramePr>
        <p:xfrm>
          <a:off x="10679142" y="4144327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13" imgH="380883" progId="Equation.DSMT4">
                  <p:embed/>
                </p:oleObj>
              </mc:Choice>
              <mc:Fallback>
                <p:oleObj name="Equation" r:id="rId4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79142" y="4144327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83F4B9E-247F-ABC0-EBC2-828E34D6B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68802"/>
              </p:ext>
            </p:extLst>
          </p:nvPr>
        </p:nvGraphicFramePr>
        <p:xfrm>
          <a:off x="10602396" y="4920524"/>
          <a:ext cx="920963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398" imgH="380883" progId="Equation.DSMT4">
                  <p:embed/>
                </p:oleObj>
              </mc:Choice>
              <mc:Fallback>
                <p:oleObj name="Equation" r:id="rId6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02396" y="4920524"/>
                        <a:ext cx="920963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2FE768B-4C64-2B9C-D141-B7C9499FFB50}"/>
              </a:ext>
            </a:extLst>
          </p:cNvPr>
          <p:cNvSpPr txBox="1"/>
          <p:nvPr/>
        </p:nvSpPr>
        <p:spPr>
          <a:xfrm>
            <a:off x="409480" y="5745596"/>
            <a:ext cx="11309337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9" grpId="0"/>
      <p:bldP spid="12" grpId="0"/>
      <p:bldP spid="15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33CF89C0-2A4F-526F-5621-AAD9FC2D62E3}"/>
              </a:ext>
            </a:extLst>
          </p:cNvPr>
          <p:cNvSpPr/>
          <p:nvPr/>
        </p:nvSpPr>
        <p:spPr>
          <a:xfrm>
            <a:off x="263841" y="3675856"/>
            <a:ext cx="4170999" cy="1118048"/>
          </a:xfrm>
          <a:prstGeom prst="ellipse">
            <a:avLst/>
          </a:prstGeom>
          <a:noFill/>
          <a:ln w="28575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0AA014-C361-1E2C-2CA4-8705F54EA343}"/>
              </a:ext>
            </a:extLst>
          </p:cNvPr>
          <p:cNvSpPr txBox="1"/>
          <p:nvPr/>
        </p:nvSpPr>
        <p:spPr>
          <a:xfrm>
            <a:off x="3035169" y="866775"/>
            <a:ext cx="7800975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579119" y="2264405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81157"/>
              </p:ext>
            </p:extLst>
          </p:nvPr>
        </p:nvGraphicFramePr>
        <p:xfrm>
          <a:off x="3429365" y="2739890"/>
          <a:ext cx="3222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65" y="2739890"/>
                        <a:ext cx="322262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id="{9413DE53-940B-8CC4-F942-9279BDEAEB07}"/>
              </a:ext>
            </a:extLst>
          </p:cNvPr>
          <p:cNvSpPr/>
          <p:nvPr/>
        </p:nvSpPr>
        <p:spPr>
          <a:xfrm rot="5400000">
            <a:off x="5106926" y="3574336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8FB125-697B-DC67-AF75-536A9C69B5AA}"/>
              </a:ext>
            </a:extLst>
          </p:cNvPr>
          <p:cNvSpPr txBox="1"/>
          <p:nvPr/>
        </p:nvSpPr>
        <p:spPr>
          <a:xfrm>
            <a:off x="6096000" y="3998921"/>
            <a:ext cx="5054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5B0465-3FED-516F-D89A-187EA537D8FD}"/>
              </a:ext>
            </a:extLst>
          </p:cNvPr>
          <p:cNvSpPr txBox="1"/>
          <p:nvPr/>
        </p:nvSpPr>
        <p:spPr>
          <a:xfrm>
            <a:off x="609965" y="2790951"/>
            <a:ext cx="281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5E0201C-4DB5-9C3D-8B58-A1935CAEA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45508"/>
              </p:ext>
            </p:extLst>
          </p:nvPr>
        </p:nvGraphicFramePr>
        <p:xfrm>
          <a:off x="749823" y="3830648"/>
          <a:ext cx="2840673" cy="85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393480" progId="Equation.DSMT4">
                  <p:embed/>
                </p:oleObj>
              </mc:Choice>
              <mc:Fallback>
                <p:oleObj name="Equation" r:id="rId4" imgW="1307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23" y="3830648"/>
                        <a:ext cx="2840673" cy="85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F60F07-D471-86BD-923C-988CB77D8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91911"/>
              </p:ext>
            </p:extLst>
          </p:nvPr>
        </p:nvGraphicFramePr>
        <p:xfrm>
          <a:off x="10028230" y="3854196"/>
          <a:ext cx="1615827" cy="9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5111" imgH="418866" progId="Equation.DSMT4">
                  <p:embed/>
                </p:oleObj>
              </mc:Choice>
              <mc:Fallback>
                <p:oleObj name="Equation" r:id="rId6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28230" y="3854196"/>
                        <a:ext cx="1615827" cy="9607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 animBg="1"/>
      <p:bldP spid="6" grpId="0" animBg="1"/>
      <p:bldP spid="8" grpId="0"/>
      <p:bldP spid="9" grpId="0" animBg="1"/>
      <p:bldP spid="14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618E0E-EE28-A5EA-BAA9-4B3489CC2787}"/>
              </a:ext>
            </a:extLst>
          </p:cNvPr>
          <p:cNvSpPr txBox="1"/>
          <p:nvPr/>
        </p:nvSpPr>
        <p:spPr>
          <a:xfrm>
            <a:off x="657224" y="997831"/>
            <a:ext cx="6096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2463F2-6337-36A1-6B16-3ED57BDF4910}"/>
              </a:ext>
            </a:extLst>
          </p:cNvPr>
          <p:cNvSpPr txBox="1"/>
          <p:nvPr/>
        </p:nvSpPr>
        <p:spPr>
          <a:xfrm>
            <a:off x="657224" y="2178139"/>
            <a:ext cx="4558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4500E7-4056-E1B0-EFA9-7C69160B0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62424"/>
              </p:ext>
            </p:extLst>
          </p:nvPr>
        </p:nvGraphicFramePr>
        <p:xfrm>
          <a:off x="4432935" y="2015796"/>
          <a:ext cx="1663065" cy="9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5111" imgH="418866" progId="Equation.DSMT4">
                  <p:embed/>
                </p:oleObj>
              </mc:Choice>
              <mc:Fallback>
                <p:oleObj name="Equation" r:id="rId2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2935" y="2015796"/>
                        <a:ext cx="1663065" cy="98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1E75AF7-8D86-0163-4106-6D759134817B}"/>
              </a:ext>
            </a:extLst>
          </p:cNvPr>
          <p:cNvSpPr txBox="1"/>
          <p:nvPr/>
        </p:nvSpPr>
        <p:spPr>
          <a:xfrm>
            <a:off x="657224" y="3061064"/>
            <a:ext cx="11115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ó thể ghi là </a:t>
            </a:r>
            <a:r>
              <a:rPr lang="nl-NL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c : e = b : d : f 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a, c, e tỉ lệ với b, d, f)</a:t>
            </a:r>
            <a:endParaRPr lang="en-US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DEDF0F-8809-B0FA-DE93-699F2E357A57}"/>
              </a:ext>
            </a:extLst>
          </p:cNvPr>
          <p:cNvSpPr txBox="1"/>
          <p:nvPr/>
        </p:nvSpPr>
        <p:spPr>
          <a:xfrm>
            <a:off x="6133652" y="2248610"/>
            <a:ext cx="5715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một dãy các tỉ số bằng nhau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76189A0-2ABB-1BC4-3BD8-A773376DA8A1}"/>
              </a:ext>
            </a:extLst>
          </p:cNvPr>
          <p:cNvSpPr txBox="1"/>
          <p:nvPr/>
        </p:nvSpPr>
        <p:spPr>
          <a:xfrm>
            <a:off x="657224" y="3916941"/>
            <a:ext cx="12172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47AED2E-CDA9-DEAF-FF91-17EC30D16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74600"/>
              </p:ext>
            </p:extLst>
          </p:nvPr>
        </p:nvGraphicFramePr>
        <p:xfrm>
          <a:off x="1874520" y="3720750"/>
          <a:ext cx="1716198" cy="102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555" imgH="399874" progId="Equation.DSMT4">
                  <p:embed/>
                </p:oleObj>
              </mc:Choice>
              <mc:Fallback>
                <p:oleObj name="Equation" r:id="rId4" imgW="66655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520" y="3720750"/>
                        <a:ext cx="1716198" cy="102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1CD9711E-0137-0122-DA67-D6B3CB6525D8}"/>
              </a:ext>
            </a:extLst>
          </p:cNvPr>
          <p:cNvSpPr txBox="1"/>
          <p:nvPr/>
        </p:nvSpPr>
        <p:spPr>
          <a:xfrm>
            <a:off x="3590718" y="3974000"/>
            <a:ext cx="46007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 thể ghi là x : y : z = 4 : 3: 5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0" grpId="0"/>
      <p:bldP spid="23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CB68CE22-CAAC-9AD0-712C-9B281EC29EC8}"/>
              </a:ext>
            </a:extLst>
          </p:cNvPr>
          <p:cNvSpPr/>
          <p:nvPr/>
        </p:nvSpPr>
        <p:spPr>
          <a:xfrm>
            <a:off x="6316201" y="3875166"/>
            <a:ext cx="4151950" cy="10608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714375" y="939908"/>
            <a:ext cx="10868025" cy="2581646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.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 tính các tỉ số               và                rồi so sánh </a:t>
            </a:r>
          </a:p>
          <a:p>
            <a:endParaRPr lang="nl-NL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 với các tỉ số trong tỉ lệ thức đã cho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en-US" sz="2800" b="1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47281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51A71E9-B3ED-208A-CE9E-C1740E056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72886"/>
              </p:ext>
            </p:extLst>
          </p:nvPr>
        </p:nvGraphicFramePr>
        <p:xfrm>
          <a:off x="2878116" y="1248863"/>
          <a:ext cx="1097862" cy="91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398" imgH="380883" progId="Equation.DSMT4">
                  <p:embed/>
                </p:oleObj>
              </mc:Choice>
              <mc:Fallback>
                <p:oleObj name="Equation" r:id="rId2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8116" y="1248863"/>
                        <a:ext cx="1097862" cy="91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8663B89-44EA-81E5-D9D8-9C648752C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0356"/>
              </p:ext>
            </p:extLst>
          </p:nvPr>
        </p:nvGraphicFramePr>
        <p:xfrm>
          <a:off x="6678448" y="1211173"/>
          <a:ext cx="1097862" cy="9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398" imgH="380883" progId="Equation.DSMT4">
                  <p:embed/>
                </p:oleObj>
              </mc:Choice>
              <mc:Fallback>
                <p:oleObj name="Equation" r:id="rId4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8448" y="1211173"/>
                        <a:ext cx="1097862" cy="9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572DBBD-1C90-59C5-A968-79504C77B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3105"/>
              </p:ext>
            </p:extLst>
          </p:nvPr>
        </p:nvGraphicFramePr>
        <p:xfrm>
          <a:off x="8316466" y="1198305"/>
          <a:ext cx="121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398" imgH="380883" progId="Equation.DSMT4">
                  <p:embed/>
                </p:oleObj>
              </mc:Choice>
              <mc:Fallback>
                <p:oleObj name="Equation" r:id="rId6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6466" y="1198305"/>
                        <a:ext cx="1219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B68517D-0CD8-5D65-3A30-E27B9AC85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1350"/>
              </p:ext>
            </p:extLst>
          </p:nvPr>
        </p:nvGraphicFramePr>
        <p:xfrm>
          <a:off x="6841616" y="2485071"/>
          <a:ext cx="1178434" cy="98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398" imgH="380883" progId="Equation.DSMT4">
                  <p:embed/>
                </p:oleObj>
              </mc:Choice>
              <mc:Fallback>
                <p:oleObj name="Equation" r:id="rId8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1616" y="2485071"/>
                        <a:ext cx="1178434" cy="98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64F318E-9DA1-7BDF-1FCD-5AFF8A949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54600"/>
              </p:ext>
            </p:extLst>
          </p:nvPr>
        </p:nvGraphicFramePr>
        <p:xfrm>
          <a:off x="1168272" y="4065278"/>
          <a:ext cx="3709226" cy="96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393700" progId="Equation.DSMT4">
                  <p:embed/>
                </p:oleObj>
              </mc:Choice>
              <mc:Fallback>
                <p:oleObj name="Equation" r:id="rId10" imgW="1524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72" y="4065278"/>
                        <a:ext cx="3709226" cy="965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E218EB1-EC62-52D3-EDFA-9E9C1E2B3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30968"/>
              </p:ext>
            </p:extLst>
          </p:nvPr>
        </p:nvGraphicFramePr>
        <p:xfrm>
          <a:off x="6678448" y="3822341"/>
          <a:ext cx="3666292" cy="101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66" imgH="380883" progId="Equation.DSMT4">
                  <p:embed/>
                </p:oleObj>
              </mc:Choice>
              <mc:Fallback>
                <p:oleObj name="Equation" r:id="rId12" imgW="1371666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8448" y="3822341"/>
                        <a:ext cx="3666292" cy="101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row: Down 34">
            <a:extLst>
              <a:ext uri="{FF2B5EF4-FFF2-40B4-BE49-F238E27FC236}">
                <a16:creationId xmlns:a16="http://schemas.microsoft.com/office/drawing/2014/main" id="{640FD373-E058-E10E-C69E-53B43F9CE6A8}"/>
              </a:ext>
            </a:extLst>
          </p:cNvPr>
          <p:cNvSpPr/>
          <p:nvPr/>
        </p:nvSpPr>
        <p:spPr>
          <a:xfrm>
            <a:off x="8178623" y="5014007"/>
            <a:ext cx="275685" cy="4456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EFDA400-B7FE-40A7-A51A-FB7CF94D3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77243"/>
              </p:ext>
            </p:extLst>
          </p:nvPr>
        </p:nvGraphicFramePr>
        <p:xfrm>
          <a:off x="4981576" y="5537732"/>
          <a:ext cx="7089788" cy="111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95446" imgH="457376" progId="Equation.DSMT4">
                  <p:embed/>
                </p:oleObj>
              </mc:Choice>
              <mc:Fallback>
                <p:oleObj name="Equation" r:id="rId14" imgW="289544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1576" y="5537732"/>
                        <a:ext cx="7089788" cy="111944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</a:t>
            </a:r>
          </a:p>
        </p:txBody>
      </p:sp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drape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6160D33A-A18B-9CF4-15A5-50CF3B16F05F}"/>
              </a:ext>
            </a:extLst>
          </p:cNvPr>
          <p:cNvSpPr/>
          <p:nvPr/>
        </p:nvSpPr>
        <p:spPr>
          <a:xfrm>
            <a:off x="2495551" y="2025940"/>
            <a:ext cx="7773352" cy="138499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A55FCD7-AEB7-D5BC-C135-4F51227F53EA}"/>
              </a:ext>
            </a:extLst>
          </p:cNvPr>
          <p:cNvSpPr txBox="1"/>
          <p:nvPr/>
        </p:nvSpPr>
        <p:spPr>
          <a:xfrm>
            <a:off x="553832" y="752614"/>
            <a:ext cx="6096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EE1BD32-7498-F3FB-FA72-47C0239A0F78}"/>
              </a:ext>
            </a:extLst>
          </p:cNvPr>
          <p:cNvGrpSpPr/>
          <p:nvPr/>
        </p:nvGrpSpPr>
        <p:grpSpPr>
          <a:xfrm>
            <a:off x="2751772" y="2147453"/>
            <a:ext cx="7517130" cy="1044047"/>
            <a:chOff x="2751772" y="2147453"/>
            <a:chExt cx="7517130" cy="104404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96ABE2C4-40A8-36F0-FA3D-2AE2CDD050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636460"/>
                </p:ext>
              </p:extLst>
            </p:nvPr>
          </p:nvGraphicFramePr>
          <p:xfrm>
            <a:off x="2751772" y="2147453"/>
            <a:ext cx="3758565" cy="104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66" imgH="380883" progId="Equation.DSMT4">
                    <p:embed/>
                  </p:oleObj>
                </mc:Choice>
                <mc:Fallback>
                  <p:oleObj name="Equation" r:id="rId2" imgW="1371666" imgH="38088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51772" y="2147453"/>
                          <a:ext cx="3758565" cy="1044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D84E5D7-C7CB-D3B4-E6AB-48A10CE63387}"/>
                </a:ext>
              </a:extLst>
            </p:cNvPr>
            <p:cNvSpPr txBox="1"/>
            <p:nvPr/>
          </p:nvSpPr>
          <p:spPr>
            <a:xfrm>
              <a:off x="6510337" y="2407625"/>
              <a:ext cx="375856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95C6341-CD71-725C-93EC-DDCC1A301167}"/>
              </a:ext>
            </a:extLst>
          </p:cNvPr>
          <p:cNvGrpSpPr/>
          <p:nvPr/>
        </p:nvGrpSpPr>
        <p:grpSpPr>
          <a:xfrm>
            <a:off x="2495550" y="4509864"/>
            <a:ext cx="7860982" cy="1858370"/>
            <a:chOff x="2495550" y="4509864"/>
            <a:chExt cx="7860982" cy="1858370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45C375FA-7E53-4A27-955F-9D289B4B63DF}"/>
                </a:ext>
              </a:extLst>
            </p:cNvPr>
            <p:cNvSpPr/>
            <p:nvPr/>
          </p:nvSpPr>
          <p:spPr>
            <a:xfrm>
              <a:off x="2495550" y="4509864"/>
              <a:ext cx="7773352" cy="185837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59CD473-E5BD-1F41-0F60-63C598348F50}"/>
                </a:ext>
              </a:extLst>
            </p:cNvPr>
            <p:cNvSpPr txBox="1"/>
            <p:nvPr/>
          </p:nvSpPr>
          <p:spPr>
            <a:xfrm>
              <a:off x="6236017" y="5698148"/>
              <a:ext cx="412051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43A9184-1394-60AE-2E2A-114163EE7E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411038"/>
                </p:ext>
              </p:extLst>
            </p:nvPr>
          </p:nvGraphicFramePr>
          <p:xfrm>
            <a:off x="2717720" y="4572819"/>
            <a:ext cx="7329012" cy="11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95446" imgH="457376" progId="Equation.DSMT4">
                    <p:embed/>
                  </p:oleObj>
                </mc:Choice>
                <mc:Fallback>
                  <p:oleObj name="Equation" r:id="rId4" imgW="2895446" imgH="4573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17720" y="4572819"/>
                          <a:ext cx="7329012" cy="11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964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fallOver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</TotalTime>
  <Words>854</Words>
  <Application>Microsoft Office PowerPoint</Application>
  <PresentationFormat>Widescreen</PresentationFormat>
  <Paragraphs>98</Paragraphs>
  <Slides>18</Slides>
  <Notes>4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Open San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, Duong Khanh</dc:creator>
  <cp:lastModifiedBy>Hoa, Duong Khanh</cp:lastModifiedBy>
  <cp:revision>36</cp:revision>
  <dcterms:created xsi:type="dcterms:W3CDTF">2022-07-14T11:55:04Z</dcterms:created>
  <dcterms:modified xsi:type="dcterms:W3CDTF">2022-07-25T13:04:07Z</dcterms:modified>
</cp:coreProperties>
</file>